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22F6" w:rsidRPr="00DB5656" w:rsidRDefault="005E22F6" w:rsidP="005E22F6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5E22F6" w:rsidRPr="00DB5656" w:rsidRDefault="005E22F6" w:rsidP="005E22F6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5E22F6" w:rsidRPr="00DB5656" w:rsidRDefault="005E22F6" w:rsidP="005E22F6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7624" r:id="rId9"/>
        </w:object>
      </w:r>
    </w:p>
    <w:p w:rsidR="005E22F6" w:rsidRPr="00DB5656" w:rsidRDefault="005E22F6" w:rsidP="009249C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5E22F6" w:rsidRPr="00DB5656" w:rsidRDefault="005E22F6" w:rsidP="009249C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5E22F6" w:rsidRPr="00DB5656" w:rsidRDefault="005E22F6" w:rsidP="009249C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E22F6" w:rsidRPr="00DB5656" w:rsidRDefault="005E22F6" w:rsidP="005E22F6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E22F6" w:rsidRPr="00DB5656" w:rsidRDefault="005E22F6" w:rsidP="009249C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5E22F6" w:rsidRPr="00DB5656" w:rsidRDefault="005E22F6" w:rsidP="005E22F6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5E22F6" w:rsidRPr="00DB5656" w:rsidRDefault="005E22F6" w:rsidP="005E22F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5E22F6" w:rsidRPr="00DB5656" w:rsidRDefault="005E22F6" w:rsidP="009249C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5E22F6" w:rsidRPr="00DB5656" w:rsidRDefault="005E22F6" w:rsidP="005E22F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5E22F6" w:rsidRPr="00DB5656" w:rsidRDefault="005E22F6" w:rsidP="009249C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5E22F6" w:rsidRPr="00DB5656" w:rsidRDefault="005E22F6" w:rsidP="009249C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E22F6" w:rsidRPr="00DB5656" w:rsidRDefault="005E22F6" w:rsidP="005E22F6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E22F6" w:rsidRPr="00DB5656" w:rsidRDefault="005E22F6" w:rsidP="009249C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5E22F6" w:rsidRPr="00DB5656" w:rsidRDefault="005E22F6" w:rsidP="005E22F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5E22F6" w:rsidRPr="00DB5656" w:rsidRDefault="005E22F6" w:rsidP="005E22F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5E22F6" w:rsidRPr="00DB5656" w:rsidRDefault="005E22F6" w:rsidP="009249C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5E22F6" w:rsidRPr="00DB5656" w:rsidRDefault="005E22F6" w:rsidP="005E22F6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5E22F6" w:rsidRPr="00DB5656" w:rsidRDefault="00B85577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5E22F6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5E22F6" w:rsidRPr="00DB5656" w:rsidRDefault="005E22F6" w:rsidP="005E22F6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2F6" w:rsidRPr="00DB5656" w:rsidRDefault="005E22F6" w:rsidP="005E22F6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5E22F6" w:rsidRPr="00DB5656" w:rsidRDefault="005E22F6" w:rsidP="005E22F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5E22F6" w:rsidRPr="00DB5656" w:rsidRDefault="005E22F6" w:rsidP="005E22F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5E22F6" w:rsidRPr="00DB5656" w:rsidRDefault="005E22F6" w:rsidP="005E22F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E22F6" w:rsidRPr="00DB5656" w:rsidRDefault="005E22F6" w:rsidP="005E22F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5E22F6" w:rsidRPr="00DB5656" w:rsidRDefault="005E22F6" w:rsidP="005E22F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5E22F6" w:rsidRPr="00DB5656" w:rsidRDefault="005E22F6" w:rsidP="009249C0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762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5E22F6" w:rsidRPr="00DB5656" w:rsidRDefault="005E22F6" w:rsidP="005E22F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5E22F6" w:rsidRPr="00DB5656" w:rsidRDefault="005E22F6" w:rsidP="005E22F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5E22F6" w:rsidRPr="00DB5656" w:rsidRDefault="005E22F6" w:rsidP="005E22F6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5E22F6" w:rsidRPr="00DB5656" w:rsidRDefault="005E22F6" w:rsidP="005E22F6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2F6" w:rsidRPr="00DB5656" w:rsidRDefault="005E22F6" w:rsidP="009249C0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5E22F6" w:rsidRPr="00DB5656" w:rsidRDefault="005E22F6" w:rsidP="005E22F6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5E22F6" w:rsidRPr="00DB5656" w:rsidRDefault="005E22F6" w:rsidP="005E22F6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5E22F6" w:rsidRPr="00DB5656" w:rsidRDefault="005E22F6" w:rsidP="005E22F6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5E22F6" w:rsidRPr="00DB5656" w:rsidRDefault="005E22F6" w:rsidP="009249C0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5E22F6" w:rsidRPr="00DB5656" w:rsidTr="009249C0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5E22F6" w:rsidRPr="00DB5656" w:rsidTr="009249C0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5E22F6" w:rsidRPr="00DB5656" w:rsidTr="009249C0">
        <w:trPr>
          <w:trHeight w:val="340"/>
          <w:jc w:val="center"/>
        </w:trPr>
        <w:tc>
          <w:tcPr>
            <w:tcW w:w="79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E22F6" w:rsidRPr="00DB5656" w:rsidTr="009249C0">
        <w:trPr>
          <w:trHeight w:val="340"/>
          <w:jc w:val="center"/>
        </w:trPr>
        <w:tc>
          <w:tcPr>
            <w:tcW w:w="79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5E22F6" w:rsidRPr="00DB5656" w:rsidTr="009249C0">
        <w:trPr>
          <w:trHeight w:val="340"/>
          <w:jc w:val="center"/>
        </w:trPr>
        <w:tc>
          <w:tcPr>
            <w:tcW w:w="79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E22F6" w:rsidRPr="00DB5656" w:rsidTr="009249C0">
        <w:trPr>
          <w:trHeight w:val="340"/>
          <w:jc w:val="center"/>
        </w:trPr>
        <w:tc>
          <w:tcPr>
            <w:tcW w:w="79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E22F6" w:rsidRPr="00DB5656" w:rsidTr="009249C0">
        <w:trPr>
          <w:trHeight w:val="340"/>
          <w:jc w:val="center"/>
        </w:trPr>
        <w:tc>
          <w:tcPr>
            <w:tcW w:w="79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E22F6" w:rsidRPr="00DB5656" w:rsidTr="009249C0">
        <w:trPr>
          <w:trHeight w:val="340"/>
          <w:jc w:val="center"/>
        </w:trPr>
        <w:tc>
          <w:tcPr>
            <w:tcW w:w="79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E22F6" w:rsidRPr="00DB5656" w:rsidRDefault="005E22F6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5E22F6" w:rsidRPr="00DB5656" w:rsidRDefault="005E22F6" w:rsidP="009249C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5E22F6" w:rsidRPr="00DB5656" w:rsidRDefault="005E22F6" w:rsidP="009249C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5E22F6" w:rsidRPr="00DB5656" w:rsidRDefault="005E22F6" w:rsidP="005E22F6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5E22F6" w:rsidRPr="00DB5656" w:rsidRDefault="005E22F6" w:rsidP="009249C0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249C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249C0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5E22F6" w:rsidRPr="00DB5656" w:rsidRDefault="005E22F6" w:rsidP="009249C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5E22F6" w:rsidRDefault="005E22F6" w:rsidP="00B8557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5E22F6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613E" w:rsidRDefault="0041613E">
      <w:r>
        <w:separator/>
      </w:r>
    </w:p>
  </w:endnote>
  <w:endnote w:type="continuationSeparator" w:id="1">
    <w:p w:rsidR="0041613E" w:rsidRDefault="004161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5026" w:rsidRDefault="001C5026" w:rsidP="001C502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C5026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1C5026" w:rsidRPr="001D5E8F" w:rsidRDefault="00AB3D75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C5026" w:rsidRPr="001D5E8F" w:rsidRDefault="00B8557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C502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249C0" w:rsidRPr="009249C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C5026" w:rsidRPr="00D170FE" w:rsidRDefault="001C5026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C502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自然科学</w:t>
          </w:r>
        </w:p>
      </w:tc>
    </w:tr>
  </w:tbl>
  <w:p w:rsidR="00C23102" w:rsidRPr="001C5026" w:rsidRDefault="00C23102" w:rsidP="001C5026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5026" w:rsidRDefault="001C5026" w:rsidP="001C502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C5026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1C5026" w:rsidRPr="001D5E8F" w:rsidRDefault="00AB3D75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C5026" w:rsidRPr="001D5E8F" w:rsidRDefault="00B8557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C502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249C0" w:rsidRPr="009249C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C5026" w:rsidRPr="00D170FE" w:rsidRDefault="001C5026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C502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自然科学</w:t>
          </w:r>
        </w:p>
      </w:tc>
    </w:tr>
  </w:tbl>
  <w:p w:rsidR="00C23102" w:rsidRPr="001C5026" w:rsidRDefault="00C23102" w:rsidP="001C5026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7A1A" w:rsidRPr="00BB5218" w:rsidRDefault="00B97A60" w:rsidP="004D7A1A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753CE" w:rsidRPr="00F771C7">
      <w:rPr>
        <w:rFonts w:asciiTheme="minorHAnsi" w:hAnsiTheme="minorHAnsi" w:cstheme="minorHAnsi" w:hint="eastAsia"/>
        <w:bCs/>
        <w:noProof/>
        <w:lang w:eastAsia="zh-CN"/>
      </w:rPr>
      <w:t>自然科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470418">
      <w:rPr>
        <w:rFonts w:ascii="Calibri" w:hAnsi="Calibri" w:cs="Calibri" w:hint="eastAsia"/>
        <w:bCs/>
        <w:snapToGrid w:val="0"/>
        <w:lang w:eastAsia="zh-CN"/>
      </w:rPr>
      <w:t>2</w:t>
    </w:r>
    <w:r w:rsidR="00AB3D75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AB3D75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AB3D75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613E" w:rsidRDefault="0041613E">
      <w:r>
        <w:separator/>
      </w:r>
    </w:p>
  </w:footnote>
  <w:footnote w:type="continuationSeparator" w:id="1">
    <w:p w:rsidR="0041613E" w:rsidRDefault="004161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B85577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B85577" w:rsidP="00BA49E8">
    <w:pPr>
      <w:ind w:right="1560"/>
      <w:rPr>
        <w:caps/>
        <w:color w:val="31849B" w:themeColor="accent5" w:themeShade="BF"/>
        <w:lang w:eastAsia="zh-CN"/>
      </w:rPr>
    </w:pPr>
    <w:r w:rsidRPr="00B85577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72568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D217CC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Open Journal of </w:t>
    </w:r>
    <w:r w:rsidR="005573A9" w:rsidRPr="005573A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Natural</w:t>
    </w:r>
    <w:r w:rsidRPr="00D217CC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 Science</w:t>
    </w:r>
    <w:r w:rsidRPr="00D217C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D217C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自然科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DC144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AB3D7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DC1447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AB3D75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B85577">
      <w:rPr>
        <w:rFonts w:asciiTheme="minorHAnsi" w:hAnsiTheme="minorHAnsi"/>
        <w:sz w:val="18"/>
        <w:szCs w:val="18"/>
      </w:rPr>
      <w:fldChar w:fldCharType="begin"/>
    </w:r>
    <w:r w:rsidR="00574519">
      <w:rPr>
        <w:rFonts w:asciiTheme="minorHAnsi" w:hAnsiTheme="minorHAnsi"/>
        <w:sz w:val="18"/>
        <w:szCs w:val="18"/>
      </w:rPr>
      <w:instrText xml:space="preserve"> HYPERLINK "</w:instrText>
    </w:r>
    <w:r w:rsidR="00574519" w:rsidRPr="00574519">
      <w:rPr>
        <w:rFonts w:asciiTheme="minorHAnsi" w:hAnsiTheme="minorHAnsi"/>
        <w:sz w:val="18"/>
        <w:szCs w:val="18"/>
      </w:rPr>
      <w:instrText>http</w:instrText>
    </w:r>
    <w:r w:rsidR="00574519" w:rsidRPr="00574519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574519" w:rsidRPr="00574519">
      <w:rPr>
        <w:rFonts w:asciiTheme="minorHAnsi" w:hAnsiTheme="minorHAnsi"/>
        <w:sz w:val="18"/>
        <w:szCs w:val="18"/>
      </w:rPr>
      <w:instrText>://www.hanspub.org/journal/</w:instrText>
    </w:r>
    <w:r w:rsidR="00574519" w:rsidRPr="00574519">
      <w:rPr>
        <w:rFonts w:asciiTheme="minorHAnsi" w:hAnsiTheme="minorHAnsi"/>
        <w:sz w:val="18"/>
        <w:szCs w:val="18"/>
        <w:lang w:eastAsia="zh-CN"/>
      </w:rPr>
      <w:instrText>ojns</w:instrText>
    </w:r>
    <w:r w:rsidR="00574519">
      <w:rPr>
        <w:rFonts w:asciiTheme="minorHAnsi" w:hAnsiTheme="minorHAnsi"/>
        <w:sz w:val="18"/>
        <w:szCs w:val="18"/>
      </w:rPr>
      <w:instrText xml:space="preserve">" </w:instrText>
    </w:r>
    <w:r w:rsidR="00B85577">
      <w:rPr>
        <w:rFonts w:asciiTheme="minorHAnsi" w:hAnsiTheme="minorHAnsi"/>
        <w:sz w:val="18"/>
        <w:szCs w:val="18"/>
      </w:rPr>
      <w:fldChar w:fldCharType="separate"/>
    </w:r>
    <w:r w:rsidR="00574519" w:rsidRPr="00525311">
      <w:rPr>
        <w:rStyle w:val="a3"/>
        <w:rFonts w:asciiTheme="minorHAnsi" w:hAnsiTheme="minorHAnsi"/>
        <w:sz w:val="18"/>
        <w:szCs w:val="18"/>
      </w:rPr>
      <w:t>http</w:t>
    </w:r>
    <w:r w:rsidR="00574519" w:rsidRPr="0052531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574519" w:rsidRPr="0052531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574519" w:rsidRPr="00525311">
      <w:rPr>
        <w:rStyle w:val="a3"/>
        <w:rFonts w:asciiTheme="minorHAnsi" w:hAnsiTheme="minorHAnsi"/>
        <w:sz w:val="18"/>
        <w:szCs w:val="18"/>
        <w:lang w:eastAsia="zh-CN"/>
      </w:rPr>
      <w:t>ojns</w:t>
    </w:r>
    <w:r w:rsidR="00B85577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B85577" w:rsidP="009249C0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AB3D75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ojn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2AE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232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579B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5427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0B2B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3606"/>
    <w:rsid w:val="0018437B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5026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34E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106E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780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A8F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42AE"/>
    <w:rsid w:val="0038521B"/>
    <w:rsid w:val="00385420"/>
    <w:rsid w:val="00386564"/>
    <w:rsid w:val="0039071E"/>
    <w:rsid w:val="00390AA5"/>
    <w:rsid w:val="003911EC"/>
    <w:rsid w:val="00391FC4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13E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1573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206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18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573A9"/>
    <w:rsid w:val="00561901"/>
    <w:rsid w:val="00561D13"/>
    <w:rsid w:val="00570298"/>
    <w:rsid w:val="005718A2"/>
    <w:rsid w:val="005727BA"/>
    <w:rsid w:val="005733F4"/>
    <w:rsid w:val="00573AF3"/>
    <w:rsid w:val="0057443C"/>
    <w:rsid w:val="00574519"/>
    <w:rsid w:val="0058000C"/>
    <w:rsid w:val="00580ECA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23C3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2F6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6E5"/>
    <w:rsid w:val="00600E46"/>
    <w:rsid w:val="00601F8F"/>
    <w:rsid w:val="0060364A"/>
    <w:rsid w:val="00607E31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6E6E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1C20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B7E89"/>
    <w:rsid w:val="007C0296"/>
    <w:rsid w:val="007C0700"/>
    <w:rsid w:val="007C0DDF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2516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2F67"/>
    <w:rsid w:val="00843E2C"/>
    <w:rsid w:val="008440C2"/>
    <w:rsid w:val="008468AA"/>
    <w:rsid w:val="00847741"/>
    <w:rsid w:val="00851074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242B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0C9A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644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49C0"/>
    <w:rsid w:val="0092515A"/>
    <w:rsid w:val="00925766"/>
    <w:rsid w:val="009265C2"/>
    <w:rsid w:val="00932C9F"/>
    <w:rsid w:val="0093541A"/>
    <w:rsid w:val="00940D77"/>
    <w:rsid w:val="00940E6A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53B2"/>
    <w:rsid w:val="009753CE"/>
    <w:rsid w:val="0097648D"/>
    <w:rsid w:val="00976B31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15B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4E6"/>
    <w:rsid w:val="009E4861"/>
    <w:rsid w:val="009E5804"/>
    <w:rsid w:val="009E5C79"/>
    <w:rsid w:val="009E6A13"/>
    <w:rsid w:val="009E78B3"/>
    <w:rsid w:val="009F1509"/>
    <w:rsid w:val="009F18EE"/>
    <w:rsid w:val="009F1D1A"/>
    <w:rsid w:val="009F24EE"/>
    <w:rsid w:val="009F343E"/>
    <w:rsid w:val="009F5AC0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46D2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BF5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3D75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F17F7"/>
    <w:rsid w:val="00AF6206"/>
    <w:rsid w:val="00AF6660"/>
    <w:rsid w:val="00B01B36"/>
    <w:rsid w:val="00B02DC1"/>
    <w:rsid w:val="00B03AB5"/>
    <w:rsid w:val="00B03C2B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37D4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3ABE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5577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2FBD"/>
    <w:rsid w:val="00BE4102"/>
    <w:rsid w:val="00BE4F93"/>
    <w:rsid w:val="00BF149B"/>
    <w:rsid w:val="00BF5349"/>
    <w:rsid w:val="00BF5400"/>
    <w:rsid w:val="00BF7CF6"/>
    <w:rsid w:val="00C009AF"/>
    <w:rsid w:val="00C01C7F"/>
    <w:rsid w:val="00C06C16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4377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5FA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44B5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557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776A5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447"/>
    <w:rsid w:val="00DC1955"/>
    <w:rsid w:val="00DC21E5"/>
    <w:rsid w:val="00DC35A7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DF7DAA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27E3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039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1BD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2E30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1AC5"/>
    <w:rsid w:val="00F12BF0"/>
    <w:rsid w:val="00F13CCE"/>
    <w:rsid w:val="00F13E92"/>
    <w:rsid w:val="00F14E88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1CAC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025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35C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ojn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351BDE-62F2-4B65-891E-BA3BF2C5E4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64</cp:revision>
  <cp:lastPrinted>2013-11-05T03:48:00Z</cp:lastPrinted>
  <dcterms:created xsi:type="dcterms:W3CDTF">2016-08-11T02:17:00Z</dcterms:created>
  <dcterms:modified xsi:type="dcterms:W3CDTF">2023-11-24T07:11:00Z</dcterms:modified>
</cp:coreProperties>
</file>